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1"/>
        <w:gridCol w:w="5382"/>
      </w:tblGrid>
      <w:tr w:rsidR="0048222E">
        <w:tc>
          <w:tcPr>
            <w:tcW w:w="5381" w:type="dxa"/>
            <w:vAlign w:val="center"/>
          </w:tcPr>
          <w:p w:rsidR="0048222E" w:rsidRDefault="00295C7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IÁO D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VÀ ĐÀO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O</w:t>
            </w:r>
          </w:p>
          <w:p w:rsidR="0048222E" w:rsidRDefault="00295C7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QU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 9</w:t>
            </w:r>
          </w:p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82" w:type="dxa"/>
            <w:vAlign w:val="center"/>
          </w:tcPr>
          <w:p w:rsidR="0048222E" w:rsidRDefault="00295C7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 TRA 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KÌ I</w:t>
            </w:r>
          </w:p>
          <w:p w:rsidR="0048222E" w:rsidRDefault="00295C7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ôn: Toán 9</w:t>
            </w:r>
          </w:p>
          <w:p w:rsidR="0048222E" w:rsidRDefault="00295C7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2016 – 2017 </w:t>
            </w:r>
          </w:p>
          <w:p w:rsidR="0048222E" w:rsidRDefault="00295C7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an: 90 phút</w:t>
            </w:r>
          </w:p>
        </w:tc>
      </w:tr>
    </w:tbl>
    <w:p w:rsidR="0048222E" w:rsidRDefault="00295C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3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ính</w:t>
      </w:r>
    </w:p>
    <w:p w:rsidR="0048222E" w:rsidRDefault="00295C73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71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6pt" o:ole="">
            <v:imagedata r:id="rId8" o:title=""/>
          </v:shape>
          <o:OLEObject Type="Embed" ProgID="Equation.DSMT4" ShapeID="_x0000_i1025" DrawAspect="Content" ObjectID="_1605100461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22"/>
          <w:sz w:val="28"/>
          <w:szCs w:val="28"/>
        </w:rPr>
        <w:object w:dxaOrig="2895" w:dyaOrig="600">
          <v:shape id="_x0000_i1026" type="#_x0000_t75" style="width:144.75pt;height:30pt" o:ole="">
            <v:imagedata r:id="rId10" o:title=""/>
          </v:shape>
          <o:OLEObject Type="Embed" ProgID="Equation.DSMT4" ShapeID="_x0000_i1026" DrawAspect="Content" ObjectID="_160510046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222E" w:rsidRDefault="00295C73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3300" w:dyaOrig="480">
          <v:shape id="_x0000_i1027" type="#_x0000_t75" style="width:165pt;height:24pt" o:ole="">
            <v:imagedata r:id="rId12" o:title=""/>
          </v:shape>
          <o:OLEObject Type="Embed" ProgID="Equation.DSMT4" ShapeID="_x0000_i1027" DrawAspect="Content" ObjectID="_160510046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34"/>
          <w:sz w:val="28"/>
          <w:szCs w:val="28"/>
        </w:rPr>
        <w:object w:dxaOrig="2880" w:dyaOrig="840">
          <v:shape id="_x0000_i1028" type="#_x0000_t75" style="width:2in;height:42pt" o:ole="">
            <v:imagedata r:id="rId14" o:title=""/>
          </v:shape>
          <o:OLEObject Type="Embed" ProgID="Equation.DSMT4" ShapeID="_x0000_i1028" DrawAspect="Content" ObjectID="_160510046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222E" w:rsidRDefault="00295C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1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8"/>
          <w:sz w:val="28"/>
          <w:szCs w:val="28"/>
        </w:rPr>
        <w:object w:dxaOrig="5415" w:dyaOrig="900">
          <v:shape id="_x0000_i1029" type="#_x0000_t75" style="width:270.75pt;height:45pt" o:ole="">
            <v:imagedata r:id="rId16" o:title=""/>
          </v:shape>
          <o:OLEObject Type="Embed" ProgID="Equation.DSMT4" ShapeID="_x0000_i1029" DrawAspect="Content" ObjectID="_160510046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222E" w:rsidRDefault="00295C7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M</w:t>
      </w:r>
    </w:p>
    <w:p w:rsidR="0048222E" w:rsidRDefault="00295C7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.</w:t>
      </w:r>
    </w:p>
    <w:p w:rsidR="0048222E" w:rsidRDefault="00295C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(1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855" w:dyaOrig="705">
          <v:shape id="_x0000_i1030" type="#_x0000_t75" style="width:42.75pt;height:35.25pt" o:ole="">
            <v:imagedata r:id="rId18" o:title=""/>
          </v:shape>
          <o:OLEObject Type="Embed" ProgID="Equation.DSMT4" ShapeID="_x0000_i1030" DrawAspect="Content" ObjectID="_160510046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l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25" w:dyaOrig="420">
          <v:shape id="_x0000_i1031" type="#_x0000_t75" style="width:26.25pt;height:21pt" o:ole="">
            <v:imagedata r:id="rId20" o:title=""/>
          </v:shape>
          <o:OLEObject Type="Embed" ProgID="Equation.DSMT4" ShapeID="_x0000_i1031" DrawAspect="Content" ObjectID="_1605100467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và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32" type="#_x0000_t75" style="width:60pt;height:18pt" o:ole="">
            <v:imagedata r:id="rId22" o:title=""/>
          </v:shape>
          <o:OLEObject Type="Embed" ProgID="Equation.DSMT4" ShapeID="_x0000_i1032" DrawAspect="Content" ObjectID="_1605100468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i l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3" type="#_x0000_t75" style="width:27pt;height:21pt" o:ole="">
            <v:imagedata r:id="rId24" o:title=""/>
          </v:shape>
          <o:OLEObject Type="Embed" ProgID="Equation.DSMT4" ShapeID="_x0000_i1033" DrawAspect="Content" ObjectID="_1605100469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222E" w:rsidRDefault="00295C7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25" w:dyaOrig="420">
          <v:shape id="_x0000_i1034" type="#_x0000_t75" style="width:26.25pt;height:21pt" o:ole="">
            <v:imagedata r:id="rId20" o:title=""/>
          </v:shape>
          <o:OLEObject Type="Embed" ProgID="Equation.DSMT4" ShapeID="_x0000_i1034" DrawAspect="Content" ObjectID="_1605100470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5" type="#_x0000_t75" style="width:27pt;height:21pt" o:ole="">
            <v:imagedata r:id="rId24" o:title=""/>
          </v:shape>
          <o:OLEObject Type="Embed" ProgID="Equation.DSMT4" ShapeID="_x0000_i1035" DrawAspect="Content" ObjectID="_1605100471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cù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Oxy</w:t>
      </w:r>
    </w:p>
    <w:p w:rsidR="0048222E" w:rsidRDefault="00295C7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các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a, b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75" w:dyaOrig="375">
          <v:shape id="_x0000_i1036" type="#_x0000_t75" style="width:78.75pt;height:18.75pt" o:ole="">
            <v:imagedata r:id="rId28" o:title=""/>
          </v:shape>
          <o:OLEObject Type="Embed" ProgID="Equation.DSMT4" ShapeID="_x0000_i1036" DrawAspect="Content" ObjectID="_1605100472" r:id="rId29"/>
        </w:object>
      </w:r>
      <w:r>
        <w:rPr>
          <w:rFonts w:ascii="Times New Roman" w:hAnsi="Times New Roman" w:cs="Times New Roman"/>
          <w:sz w:val="28"/>
          <w:szCs w:val="28"/>
        </w:rPr>
        <w:t>.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7" type="#_x0000_t75" style="width:27pt;height:21pt" o:ole="">
            <v:imagedata r:id="rId30" o:title=""/>
          </v:shape>
          <o:OLEObject Type="Embed" ProgID="Equation.DSMT4" ShapeID="_x0000_i1037" DrawAspect="Content" ObjectID="_1605100473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25" w:dyaOrig="420">
          <v:shape id="_x0000_i1038" type="#_x0000_t75" style="width:26.25pt;height:21pt" o:ole="">
            <v:imagedata r:id="rId20" o:title=""/>
          </v:shape>
          <o:OLEObject Type="Embed" ProgID="Equation.DSMT4" ShapeID="_x0000_i1038" DrawAspect="Content" ObjectID="_1605100474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và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9" type="#_x0000_t75" style="width:27pt;height:21pt" o:ole="">
            <v:imagedata r:id="rId24" o:title=""/>
          </v:shape>
          <o:OLEObject Type="Embed" ProgID="Equation.DSMT4" ShapeID="_x0000_i1039" DrawAspect="Content" ObjectID="_1605100475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ó hoà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4. </w:t>
      </w:r>
      <w:bookmarkStart w:id="0" w:name="_GoBack"/>
      <w:bookmarkEnd w:id="0"/>
    </w:p>
    <w:p w:rsidR="0048222E" w:rsidRDefault="00295C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(3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; R) có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kính AB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các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x, By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), trê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)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 sao cho AC &lt; BC.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p </w:t>
      </w:r>
      <w:r>
        <w:rPr>
          <w:rFonts w:ascii="Times New Roman" w:hAnsi="Times New Roman" w:cs="Times New Roman"/>
          <w:sz w:val="28"/>
          <w:szCs w:val="28"/>
        </w:rPr>
        <w:t>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)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x và By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E và F.</w:t>
      </w:r>
    </w:p>
    <w:p w:rsidR="0048222E" w:rsidRDefault="00295C7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635" w:dyaOrig="285">
          <v:shape id="_x0000_i1040" type="#_x0000_t75" style="width:81.75pt;height:14.25pt" o:ole="">
            <v:imagedata r:id="rId34" o:title=""/>
          </v:shape>
          <o:OLEObject Type="Embed" ProgID="Equation.DSMT4" ShapeID="_x0000_i1040" DrawAspect="Content" ObjectID="_1605100476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222E" w:rsidRDefault="00295C7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x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85" w:dyaOrig="360">
          <v:shape id="_x0000_i1041" type="#_x0000_t75" style="width:89.25pt;height:18pt" o:ole="">
            <v:imagedata r:id="rId36" o:title=""/>
          </v:shape>
          <o:OLEObject Type="Embed" ProgID="Equation.DSMT4" ShapeID="_x0000_i1041" DrawAspect="Content" ObjectID="_1605100477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222E" w:rsidRDefault="00295C7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OD và AC, O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H, tia AH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B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IK // AD. </w:t>
      </w:r>
    </w:p>
    <w:p w:rsidR="0048222E" w:rsidRDefault="00295C7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K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OE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A, M, F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tbl>
      <w:tblPr>
        <w:tblStyle w:val="TableGrid"/>
        <w:tblW w:w="10413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98"/>
        <w:gridCol w:w="1298"/>
        <w:gridCol w:w="1299"/>
        <w:gridCol w:w="1319"/>
        <w:gridCol w:w="1299"/>
        <w:gridCol w:w="1300"/>
        <w:gridCol w:w="1300"/>
        <w:gridCol w:w="1300"/>
      </w:tblGrid>
      <w:tr w:rsidR="0048222E">
        <w:tc>
          <w:tcPr>
            <w:tcW w:w="1298" w:type="dxa"/>
            <w:vAlign w:val="center"/>
          </w:tcPr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8" w:type="dxa"/>
            <w:vAlign w:val="center"/>
          </w:tcPr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19" w:type="dxa"/>
            <w:vAlign w:val="center"/>
          </w:tcPr>
          <w:p w:rsidR="0048222E" w:rsidRDefault="00295C7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---</w:t>
            </w:r>
          </w:p>
        </w:tc>
        <w:tc>
          <w:tcPr>
            <w:tcW w:w="1299" w:type="dxa"/>
            <w:vAlign w:val="center"/>
          </w:tcPr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48222E" w:rsidRDefault="0048222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8222E" w:rsidRDefault="0048222E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48222E">
      <w:headerReference w:type="default" r:id="rId38"/>
      <w:footerReference w:type="default" r:id="rId39"/>
      <w:pgSz w:w="12240" w:h="15840"/>
      <w:pgMar w:top="1276" w:right="616" w:bottom="1440" w:left="85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95C73" w:rsidRDefault="00295C73" w:rsidP="0087710C">
      <w:pPr>
        <w:spacing w:after="0" w:line="240" w:lineRule="auto"/>
      </w:pPr>
      <w:r>
        <w:separator/>
      </w:r>
    </w:p>
  </w:endnote>
  <w:endnote w:type="continuationSeparator" w:id="0">
    <w:p w:rsidR="00295C73" w:rsidRDefault="00295C73" w:rsidP="008771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3817928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184895" w:displacedByCustomXml="prev"/>
      <w:bookmarkStart w:id="47" w:name="_Hlk531184894" w:displacedByCustomXml="prev"/>
      <w:bookmarkStart w:id="48" w:name="_Hlk531184623" w:displacedByCustomXml="prev"/>
      <w:bookmarkStart w:id="49" w:name="_Hlk531184622" w:displacedByCustomXml="prev"/>
      <w:bookmarkStart w:id="50" w:name="_Hlk531184172" w:displacedByCustomXml="prev"/>
      <w:bookmarkStart w:id="51" w:name="_Hlk531184171" w:displacedByCustomXml="prev"/>
      <w:bookmarkStart w:id="52" w:name="_Hlk531183513" w:displacedByCustomXml="prev"/>
      <w:bookmarkStart w:id="53" w:name="_Hlk531183512" w:displacedByCustomXml="prev"/>
      <w:bookmarkStart w:id="54" w:name="_Hlk531183227" w:displacedByCustomXml="prev"/>
      <w:bookmarkStart w:id="55" w:name="_Hlk531183226" w:displacedByCustomXml="prev"/>
      <w:bookmarkStart w:id="56" w:name="_Hlk531182447" w:displacedByCustomXml="prev"/>
      <w:bookmarkStart w:id="57" w:name="_Hlk531182446" w:displacedByCustomXml="prev"/>
      <w:bookmarkStart w:id="58" w:name="_Hlk531182093" w:displacedByCustomXml="prev"/>
      <w:bookmarkStart w:id="59" w:name="_Hlk531182092" w:displacedByCustomXml="prev"/>
      <w:bookmarkStart w:id="60" w:name="_Hlk531181856" w:displacedByCustomXml="prev"/>
      <w:bookmarkStart w:id="61" w:name="_Hlk531181855" w:displacedByCustomXml="prev"/>
      <w:bookmarkStart w:id="62" w:name="_Hlk531181479" w:displacedByCustomXml="prev"/>
      <w:bookmarkStart w:id="63" w:name="_Hlk531181478" w:displacedByCustomXml="prev"/>
      <w:bookmarkStart w:id="64" w:name="_Hlk531181067" w:displacedByCustomXml="prev"/>
      <w:bookmarkStart w:id="65" w:name="_Hlk531181066" w:displacedByCustomXml="prev"/>
      <w:bookmarkStart w:id="66" w:name="_Hlk531180726" w:displacedByCustomXml="prev"/>
      <w:bookmarkStart w:id="67" w:name="_Hlk531180725" w:displacedByCustomXml="prev"/>
      <w:bookmarkStart w:id="68" w:name="_Hlk531180287" w:displacedByCustomXml="prev"/>
      <w:bookmarkStart w:id="69" w:name="_Hlk531180286" w:displacedByCustomXml="prev"/>
      <w:bookmarkStart w:id="70" w:name="_Hlk531179699" w:displacedByCustomXml="prev"/>
      <w:bookmarkStart w:id="71" w:name="_Hlk531179698" w:displacedByCustomXml="prev"/>
      <w:bookmarkStart w:id="72" w:name="_Hlk531179307" w:displacedByCustomXml="prev"/>
      <w:bookmarkStart w:id="73" w:name="_Hlk531179306" w:displacedByCustomXml="prev"/>
      <w:bookmarkStart w:id="74" w:name="_Hlk531178865" w:displacedByCustomXml="prev"/>
      <w:bookmarkStart w:id="75" w:name="_Hlk531178864" w:displacedByCustomXml="prev"/>
      <w:bookmarkStart w:id="76" w:name="_Hlk531178562" w:displacedByCustomXml="prev"/>
      <w:bookmarkStart w:id="77" w:name="_Hlk531178561" w:displacedByCustomXml="prev"/>
      <w:bookmarkStart w:id="78" w:name="_Hlk531178201" w:displacedByCustomXml="prev"/>
      <w:bookmarkStart w:id="79" w:name="_Hlk531178200" w:displacedByCustomXml="prev"/>
      <w:bookmarkStart w:id="80" w:name="_Hlk531177612" w:displacedByCustomXml="prev"/>
      <w:bookmarkStart w:id="81" w:name="_Hlk531177611" w:displacedByCustomXml="prev"/>
      <w:bookmarkStart w:id="82" w:name="_Hlk531342861" w:displacedByCustomXml="prev"/>
      <w:bookmarkStart w:id="83" w:name="_Hlk531342862" w:displacedByCustomXml="prev"/>
      <w:p w:rsidR="0087710C" w:rsidRDefault="0087710C" w:rsidP="0087710C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  <w:bookmarkEnd w:id="83"/>
        <w:bookmarkEnd w:id="82"/>
        <w:bookmarkEnd w:id="81"/>
        <w:bookmarkEnd w:id="80"/>
        <w:bookmarkEnd w:id="79"/>
        <w:bookmarkEnd w:id="78"/>
        <w:bookmarkEnd w:id="77"/>
        <w:bookmarkEnd w:id="76"/>
        <w:bookmarkEnd w:id="75"/>
        <w:bookmarkEnd w:id="74"/>
        <w:bookmarkEnd w:id="73"/>
        <w:bookmarkEnd w:id="72"/>
        <w:bookmarkEnd w:id="71"/>
        <w:bookmarkEnd w:id="70"/>
        <w:bookmarkEnd w:id="69"/>
        <w:bookmarkEnd w:id="68"/>
        <w:bookmarkEnd w:id="67"/>
        <w:bookmarkEnd w:id="66"/>
        <w:bookmarkEnd w:id="65"/>
        <w:bookmarkEnd w:id="64"/>
        <w:bookmarkEnd w:id="63"/>
        <w:bookmarkEnd w:id="62"/>
        <w:bookmarkEnd w:id="61"/>
        <w:bookmarkEnd w:id="60"/>
        <w:bookmarkEnd w:id="59"/>
        <w:bookmarkEnd w:id="58"/>
        <w:bookmarkEnd w:id="57"/>
        <w:bookmarkEnd w:id="56"/>
        <w:bookmarkEnd w:id="55"/>
        <w:bookmarkEnd w:id="54"/>
        <w:bookmarkEnd w:id="53"/>
        <w:bookmarkEnd w:id="52"/>
        <w:bookmarkEnd w:id="51"/>
        <w:bookmarkEnd w:id="50"/>
        <w:bookmarkEnd w:id="49"/>
        <w:bookmarkEnd w:id="48"/>
        <w:bookmarkEnd w:id="47"/>
        <w:bookmarkEnd w:id="46"/>
      </w:p>
      <w:p w:rsidR="0087710C" w:rsidRPr="0087710C" w:rsidRDefault="0087710C">
        <w:pPr>
          <w:pStyle w:val="Footer"/>
          <w:rPr>
            <w:rFonts w:ascii="Times New Roman" w:hAnsi="Times New Roman" w:cs="Times New Roman"/>
            <w:b/>
            <w:i/>
            <w:noProof/>
            <w:color w:val="FF0000"/>
            <w:sz w:val="28"/>
          </w:rPr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95C73" w:rsidRDefault="00295C73" w:rsidP="0087710C">
      <w:pPr>
        <w:spacing w:after="0" w:line="240" w:lineRule="auto"/>
      </w:pPr>
      <w:r>
        <w:separator/>
      </w:r>
    </w:p>
  </w:footnote>
  <w:footnote w:type="continuationSeparator" w:id="0">
    <w:p w:rsidR="00295C73" w:rsidRDefault="00295C73" w:rsidP="008771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710C" w:rsidRDefault="0087710C" w:rsidP="0087710C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87710C" w:rsidRPr="0087710C" w:rsidRDefault="0087710C" w:rsidP="0087710C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87710C" w:rsidRDefault="0087710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E408C0"/>
    <w:multiLevelType w:val="multilevel"/>
    <w:tmpl w:val="1CE408C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557AFA"/>
    <w:multiLevelType w:val="multilevel"/>
    <w:tmpl w:val="30557AF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E71594"/>
    <w:multiLevelType w:val="multilevel"/>
    <w:tmpl w:val="4BE71594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D6772D"/>
    <w:multiLevelType w:val="multilevel"/>
    <w:tmpl w:val="57D6772D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5B4A"/>
    <w:rsid w:val="00025C86"/>
    <w:rsid w:val="00295C73"/>
    <w:rsid w:val="003F5B4A"/>
    <w:rsid w:val="0048222E"/>
    <w:rsid w:val="00855CCD"/>
    <w:rsid w:val="0087710C"/>
    <w:rsid w:val="00AE7B2C"/>
    <w:rsid w:val="00E31F18"/>
    <w:rsid w:val="00E967E0"/>
    <w:rsid w:val="15EE4C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F4A3276"/>
  <w15:docId w15:val="{E7672BA7-6AA5-40B6-A079-2858DFA43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8771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7710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771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710C"/>
    <w:rPr>
      <w:sz w:val="22"/>
      <w:szCs w:val="22"/>
    </w:rPr>
  </w:style>
  <w:style w:type="character" w:styleId="Hyperlink">
    <w:name w:val="Hyperlink"/>
    <w:semiHidden/>
    <w:unhideWhenUsed/>
    <w:rsid w:val="0087710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70E4"/>
    <w:rsid w:val="007F704D"/>
    <w:rsid w:val="00E0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41E249689034AC59A8B538721E51584">
    <w:name w:val="441E249689034AC59A8B538721E51584"/>
    <w:rsid w:val="00E070E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3</cp:revision>
  <cp:lastPrinted>2018-11-30T09:11:00Z</cp:lastPrinted>
  <dcterms:created xsi:type="dcterms:W3CDTF">2017-11-24T19:27:00Z</dcterms:created>
  <dcterms:modified xsi:type="dcterms:W3CDTF">2018-11-30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